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05AB" w:rsidRDefault="00A205AB" w:rsidP="00A205AB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Name_______________________________</w:t>
      </w:r>
    </w:p>
    <w:p w:rsidR="00A205AB" w:rsidRDefault="00A205AB" w:rsidP="00A205AB">
      <w:r>
        <w:rPr>
          <w:b/>
        </w:rPr>
        <w:t>3-3 Properties of Rational Functions</w:t>
      </w:r>
      <w:r>
        <w:rPr>
          <w:b/>
        </w:rPr>
        <w:t xml:space="preserve"> Introduction</w:t>
      </w:r>
      <w:r>
        <w:tab/>
      </w:r>
      <w:r>
        <w:tab/>
      </w:r>
      <w:r>
        <w:tab/>
      </w:r>
      <w:r>
        <w:tab/>
      </w:r>
      <w:r>
        <w:t>Date________</w:t>
      </w:r>
    </w:p>
    <w:p w:rsidR="00A205AB" w:rsidRDefault="00A205AB" w:rsidP="00A205AB">
      <w:pPr>
        <w:rPr>
          <w:i/>
          <w:szCs w:val="24"/>
        </w:rPr>
      </w:pP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From your previous work in mathematics, answer the following question:</w:t>
      </w: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1.</w:t>
      </w:r>
      <w:r>
        <w:rPr>
          <w:rFonts w:eastAsia="Times New Roman" w:cs="Times New Roman"/>
          <w:color w:val="000000"/>
          <w:szCs w:val="24"/>
        </w:rPr>
        <w:tab/>
        <w:t>If you are given a function</w:t>
      </w:r>
      <w:r>
        <w:rPr>
          <w:rFonts w:eastAsia="Times New Roman" w:cs="Times New Roman"/>
          <w:color w:val="000000"/>
          <w:position w:val="-14"/>
          <w:szCs w:val="24"/>
        </w:rPr>
        <w:object w:dxaOrig="58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4" o:title=""/>
          </v:shape>
          <o:OLEObject Type="Embed" ProgID="Equation.DSMT4" ShapeID="_x0000_i1025" DrawAspect="Content" ObjectID="_1540871155" r:id="rId5"/>
        </w:object>
      </w:r>
      <w:r>
        <w:rPr>
          <w:rFonts w:eastAsia="Times New Roman" w:cs="Times New Roman"/>
          <w:color w:val="000000"/>
          <w:szCs w:val="24"/>
        </w:rPr>
        <w:t>, how do you find the following:</w:t>
      </w: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a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i/>
          <w:color w:val="000000"/>
          <w:szCs w:val="24"/>
        </w:rPr>
        <w:t>x</w:t>
      </w:r>
      <w:r>
        <w:rPr>
          <w:rFonts w:eastAsia="Times New Roman" w:cs="Times New Roman"/>
          <w:color w:val="000000"/>
          <w:szCs w:val="24"/>
        </w:rPr>
        <w:t xml:space="preserve">-intercepts - </w:t>
      </w:r>
    </w:p>
    <w:p w:rsidR="00A205AB" w:rsidRDefault="00A205AB" w:rsidP="00A205AB">
      <w:pPr>
        <w:spacing w:after="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i/>
          <w:color w:val="000000"/>
          <w:szCs w:val="24"/>
        </w:rPr>
        <w:t>y</w:t>
      </w:r>
      <w:r>
        <w:rPr>
          <w:rFonts w:eastAsia="Times New Roman" w:cs="Times New Roman"/>
          <w:color w:val="000000"/>
          <w:szCs w:val="24"/>
        </w:rPr>
        <w:t xml:space="preserve">-intercept - </w:t>
      </w:r>
    </w:p>
    <w:p w:rsidR="00A205AB" w:rsidRDefault="00A205AB" w:rsidP="00A205AB">
      <w:pPr>
        <w:spacing w:after="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  <w:t xml:space="preserve">asymptotes - </w:t>
      </w:r>
      <w:r>
        <w:rPr>
          <w:rFonts w:eastAsia="Times New Roman" w:cs="Times New Roman"/>
          <w:color w:val="000000"/>
          <w:szCs w:val="24"/>
        </w:rPr>
        <w:tab/>
        <w:t>Vertical:</w:t>
      </w:r>
    </w:p>
    <w:p w:rsidR="00A205AB" w:rsidRDefault="00A205AB" w:rsidP="00A205AB">
      <w:pPr>
        <w:spacing w:after="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  <w:t>Horizontal:</w:t>
      </w:r>
    </w:p>
    <w:p w:rsidR="00A205AB" w:rsidRDefault="00A205AB" w:rsidP="00A205AB">
      <w:pPr>
        <w:spacing w:after="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ind w:left="180" w:hanging="180"/>
      </w:pP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  <w:t>Oblique:</w:t>
      </w:r>
    </w:p>
    <w:p w:rsidR="00A205AB" w:rsidRDefault="00A205AB" w:rsidP="00A205AB"/>
    <w:p w:rsidR="00B06A99" w:rsidRDefault="00A205AB">
      <w:r>
        <w:rPr>
          <w:noProof/>
        </w:rPr>
        <w:drawing>
          <wp:anchor distT="0" distB="0" distL="114300" distR="114300" simplePos="0" relativeHeight="251658240" behindDoc="1" locked="0" layoutInCell="1" allowOverlap="1" wp14:anchorId="46AB345E" wp14:editId="3104E66C">
            <wp:simplePos x="0" y="0"/>
            <wp:positionH relativeFrom="margin">
              <wp:posOffset>1695450</wp:posOffset>
            </wp:positionH>
            <wp:positionV relativeFrom="paragraph">
              <wp:posOffset>114300</wp:posOffset>
            </wp:positionV>
            <wp:extent cx="4610100" cy="4126926"/>
            <wp:effectExtent l="0" t="0" r="0" b="698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412692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205AB">
        <w:rPr>
          <w:position w:val="-24"/>
        </w:rPr>
        <w:object w:dxaOrig="1280" w:dyaOrig="620">
          <v:shape id="_x0000_i1037" type="#_x0000_t75" style="width:108.75pt;height:52.5pt" o:ole="">
            <v:imagedata r:id="rId7" o:title=""/>
          </v:shape>
          <o:OLEObject Type="Embed" ProgID="Equation.DSMT4" ShapeID="_x0000_i1037" DrawAspect="Content" ObjectID="_1540871156" r:id="rId8"/>
        </w:object>
      </w:r>
      <w:r>
        <w:t xml:space="preserve"> </w:t>
      </w:r>
    </w:p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/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lastRenderedPageBreak/>
        <w:t>2</w: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  <w:t>If you are given a function</w:t>
      </w:r>
      <w:r>
        <w:rPr>
          <w:rFonts w:eastAsia="Times New Roman" w:cs="Times New Roman"/>
          <w:color w:val="000000"/>
          <w:position w:val="-14"/>
          <w:szCs w:val="24"/>
        </w:rPr>
        <w:object w:dxaOrig="585" w:dyaOrig="405">
          <v:shape id="_x0000_i1035" type="#_x0000_t75" style="width:29.25pt;height:20.25pt" o:ole="">
            <v:imagedata r:id="rId4" o:title=""/>
          </v:shape>
          <o:OLEObject Type="Embed" ProgID="Equation.DSMT4" ShapeID="_x0000_i1035" DrawAspect="Content" ObjectID="_1540871157" r:id="rId9"/>
        </w:object>
      </w:r>
      <w:r>
        <w:rPr>
          <w:rFonts w:eastAsia="Times New Roman" w:cs="Times New Roman"/>
          <w:color w:val="000000"/>
          <w:szCs w:val="24"/>
        </w:rPr>
        <w:t>, how do you find the following:</w:t>
      </w: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a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i/>
          <w:color w:val="000000"/>
          <w:szCs w:val="24"/>
        </w:rPr>
        <w:t>x</w:t>
      </w:r>
      <w:r>
        <w:rPr>
          <w:rFonts w:eastAsia="Times New Roman" w:cs="Times New Roman"/>
          <w:color w:val="000000"/>
          <w:szCs w:val="24"/>
        </w:rPr>
        <w:t xml:space="preserve">-intercepts - </w:t>
      </w:r>
    </w:p>
    <w:p w:rsidR="00A205AB" w:rsidRDefault="00A205AB" w:rsidP="00A205AB">
      <w:pPr>
        <w:spacing w:after="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i/>
          <w:color w:val="000000"/>
          <w:szCs w:val="24"/>
        </w:rPr>
        <w:t>y</w:t>
      </w:r>
      <w:r>
        <w:rPr>
          <w:rFonts w:eastAsia="Times New Roman" w:cs="Times New Roman"/>
          <w:color w:val="000000"/>
          <w:szCs w:val="24"/>
        </w:rPr>
        <w:t xml:space="preserve">-intercept - </w:t>
      </w:r>
    </w:p>
    <w:p w:rsidR="00A205AB" w:rsidRDefault="00A205AB" w:rsidP="00A205AB">
      <w:pPr>
        <w:spacing w:after="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  <w:t xml:space="preserve">asymptotes - </w:t>
      </w:r>
      <w:r>
        <w:rPr>
          <w:rFonts w:eastAsia="Times New Roman" w:cs="Times New Roman"/>
          <w:color w:val="000000"/>
          <w:szCs w:val="24"/>
        </w:rPr>
        <w:tab/>
        <w:t>Vertical:</w:t>
      </w:r>
    </w:p>
    <w:p w:rsidR="00A205AB" w:rsidRDefault="00A205AB" w:rsidP="00A205AB">
      <w:pPr>
        <w:spacing w:after="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  <w:t>Horizontal:</w:t>
      </w:r>
    </w:p>
    <w:p w:rsidR="00A205AB" w:rsidRDefault="00A205AB" w:rsidP="00A205AB">
      <w:pPr>
        <w:spacing w:after="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ind w:left="180" w:hanging="180"/>
        <w:rPr>
          <w:rFonts w:eastAsia="Times New Roman" w:cs="Times New Roman"/>
          <w:color w:val="000000"/>
          <w:szCs w:val="24"/>
        </w:rPr>
      </w:pPr>
    </w:p>
    <w:p w:rsidR="00A205AB" w:rsidRDefault="00A205AB" w:rsidP="00A205AB">
      <w:pPr>
        <w:spacing w:after="0"/>
        <w:ind w:left="180" w:hanging="180"/>
      </w:pP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  <w:t>Oblique:</w:t>
      </w:r>
    </w:p>
    <w:p w:rsidR="00A205AB" w:rsidRDefault="00A205AB"/>
    <w:p w:rsidR="00A205AB" w:rsidRDefault="00A205AB"/>
    <w:p w:rsidR="00A205AB" w:rsidRDefault="00A205AB"/>
    <w:p w:rsidR="00A205AB" w:rsidRDefault="00A205AB">
      <w:r>
        <w:t xml:space="preserve"> </w:t>
      </w:r>
      <w:r w:rsidRPr="00A205AB">
        <w:rPr>
          <w:position w:val="-32"/>
        </w:rPr>
        <w:object w:dxaOrig="2200" w:dyaOrig="700">
          <v:shape id="_x0000_i1041" type="#_x0000_t75" style="width:165pt;height:52.5pt" o:ole="">
            <v:imagedata r:id="rId10" o:title=""/>
          </v:shape>
          <o:OLEObject Type="Embed" ProgID="Equation.DSMT4" ShapeID="_x0000_i1041" DrawAspect="Content" ObjectID="_1540871158" r:id="rId11"/>
        </w:object>
      </w:r>
    </w:p>
    <w:p w:rsidR="00A205AB" w:rsidRDefault="00D330EA">
      <w:bookmarkStart w:id="0" w:name="_GoBack"/>
      <w:bookmarkEnd w:id="0"/>
      <w:r>
        <w:rPr>
          <w:noProof/>
        </w:rPr>
        <w:drawing>
          <wp:anchor distT="0" distB="0" distL="114300" distR="114300" simplePos="0" relativeHeight="251659264" behindDoc="1" locked="0" layoutInCell="1" allowOverlap="1" wp14:anchorId="5A1D9948" wp14:editId="3C8E5804">
            <wp:simplePos x="0" y="0"/>
            <wp:positionH relativeFrom="column">
              <wp:posOffset>1400175</wp:posOffset>
            </wp:positionH>
            <wp:positionV relativeFrom="paragraph">
              <wp:posOffset>429260</wp:posOffset>
            </wp:positionV>
            <wp:extent cx="4772025" cy="4394205"/>
            <wp:effectExtent l="0" t="0" r="0" b="635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4394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A205A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05AB"/>
    <w:rsid w:val="006D525B"/>
    <w:rsid w:val="00A205AB"/>
    <w:rsid w:val="00AC4733"/>
    <w:rsid w:val="00B06A99"/>
    <w:rsid w:val="00D330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2730F1"/>
  <w15:chartTrackingRefBased/>
  <w15:docId w15:val="{2545B25F-0C18-4278-8111-7DB16F6367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05AB"/>
    <w:pPr>
      <w:spacing w:after="200"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205AB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05A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9132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98</Words>
  <Characters>56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yfield City Schools</Company>
  <LinksUpToDate>false</LinksUpToDate>
  <CharactersWithSpaces>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fcsd</dc:creator>
  <cp:keywords/>
  <dc:description/>
  <cp:lastModifiedBy>mfcsd</cp:lastModifiedBy>
  <cp:revision>2</cp:revision>
  <cp:lastPrinted>2016-11-17T11:56:00Z</cp:lastPrinted>
  <dcterms:created xsi:type="dcterms:W3CDTF">2016-11-17T11:49:00Z</dcterms:created>
  <dcterms:modified xsi:type="dcterms:W3CDTF">2016-11-17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